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Default="00CC64EB" w:rsidP="00CC64EB">
      <w:pPr>
        <w:rPr>
          <w:rFonts w:ascii="Times New Roman" w:hAnsi="Times New Roman"/>
        </w:rPr>
      </w:pPr>
    </w:p>
    <w:p w14:paraId="65D298CC" w14:textId="62BE09E2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8B45FE">
        <w:rPr>
          <w:b/>
          <w:sz w:val="32"/>
          <w:szCs w:val="32"/>
          <w:lang w:val="en-US"/>
        </w:rPr>
        <w:t>3</w:t>
      </w:r>
    </w:p>
    <w:p w14:paraId="5B3CB601" w14:textId="77777777" w:rsidR="000C468A" w:rsidRDefault="000C468A" w:rsidP="000C468A">
      <w:pPr>
        <w:spacing w:line="360" w:lineRule="exact"/>
        <w:jc w:val="both"/>
        <w:rPr>
          <w:b/>
          <w:bCs/>
          <w:lang w:val="en-US"/>
        </w:rPr>
      </w:pPr>
    </w:p>
    <w:p w14:paraId="577687F0" w14:textId="4C89BAB1" w:rsidR="008954A0" w:rsidRDefault="004E7261" w:rsidP="000C468A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  <w:r>
        <w:rPr>
          <w:lang w:val="en-US"/>
        </w:rPr>
        <w:t xml:space="preserve">Consider the </w:t>
      </w:r>
      <w:r w:rsidR="001C35F3">
        <w:rPr>
          <w:lang w:val="en-US"/>
        </w:rPr>
        <w:t xml:space="preserve">cantilever structure </w:t>
      </w:r>
      <w:r w:rsidR="001B75E7">
        <w:rPr>
          <w:lang w:val="en-US"/>
        </w:rPr>
        <w:t>on page</w:t>
      </w:r>
      <w:r w:rsidR="00B33F63">
        <w:rPr>
          <w:lang w:val="en-US"/>
        </w:rPr>
        <w:t>s</w:t>
      </w:r>
      <w:r w:rsidR="00254EC0">
        <w:rPr>
          <w:lang w:val="en-US"/>
        </w:rPr>
        <w:t xml:space="preserve"> 7-10</w:t>
      </w:r>
      <w:r w:rsidR="001B75E7">
        <w:rPr>
          <w:lang w:val="en-US"/>
        </w:rPr>
        <w:t xml:space="preserve"> of the lecture notes. </w:t>
      </w:r>
      <w:r w:rsidR="000E6FC5">
        <w:rPr>
          <w:lang w:val="en-US"/>
        </w:rPr>
        <w:t xml:space="preserve">Simplify the </w:t>
      </w:r>
      <w:r w:rsidR="00250AD4">
        <w:rPr>
          <w:lang w:val="en-US"/>
        </w:rPr>
        <w:t>setting</w:t>
      </w:r>
      <w:r w:rsidR="000E6FC5">
        <w:rPr>
          <w:lang w:val="en-US"/>
        </w:rPr>
        <w:t xml:space="preserve"> by omitting the </w:t>
      </w:r>
      <w:r w:rsidR="00254EC0">
        <w:rPr>
          <w:lang w:val="en-US"/>
        </w:rPr>
        <w:t xml:space="preserve">displacement transducer </w:t>
      </w:r>
      <w:r w:rsidR="00D76850">
        <w:rPr>
          <w:lang w:val="en-US"/>
        </w:rPr>
        <w:t>rods</w:t>
      </w:r>
      <w:r w:rsidR="00D47BD4">
        <w:rPr>
          <w:lang w:val="en-US"/>
        </w:rPr>
        <w:t xml:space="preserve"> and</w:t>
      </w:r>
      <w:r w:rsidR="00905F19">
        <w:rPr>
          <w:lang w:val="en-US"/>
        </w:rPr>
        <w:t xml:space="preserve"> weight of the cant</w:t>
      </w:r>
      <w:r w:rsidR="00195D06">
        <w:rPr>
          <w:lang w:val="en-US"/>
        </w:rPr>
        <w:t>i</w:t>
      </w:r>
      <w:r w:rsidR="00905F19">
        <w:rPr>
          <w:lang w:val="en-US"/>
        </w:rPr>
        <w:t>lever</w:t>
      </w:r>
      <w:r w:rsidR="00160CC5">
        <w:rPr>
          <w:lang w:val="en-US"/>
        </w:rPr>
        <w:t>. Represent the</w:t>
      </w:r>
      <w:r w:rsidR="005840EA">
        <w:rPr>
          <w:lang w:val="en-US"/>
        </w:rPr>
        <w:t xml:space="preserve"> mass loading as a force moment pair acting on the axis of the </w:t>
      </w:r>
      <w:r w:rsidR="00C43C18">
        <w:rPr>
          <w:lang w:val="en-US"/>
        </w:rPr>
        <w:t>cantilever</w:t>
      </w:r>
      <w:r w:rsidR="00160CC5">
        <w:rPr>
          <w:lang w:val="en-US"/>
        </w:rPr>
        <w:t xml:space="preserve"> and u</w:t>
      </w:r>
      <w:r w:rsidR="00990D3E">
        <w:rPr>
          <w:lang w:val="en-US"/>
        </w:rPr>
        <w:t>se the</w:t>
      </w:r>
      <w:r w:rsidR="00C43C18">
        <w:rPr>
          <w:lang w:val="en-US"/>
        </w:rPr>
        <w:t xml:space="preserve"> </w:t>
      </w:r>
      <w:r w:rsidR="00A663F1">
        <w:rPr>
          <w:lang w:val="en-US"/>
        </w:rPr>
        <w:t xml:space="preserve">Bernoulli </w:t>
      </w:r>
      <w:r w:rsidR="00C43C18">
        <w:rPr>
          <w:lang w:val="en-US"/>
        </w:rPr>
        <w:t xml:space="preserve">beam </w:t>
      </w:r>
      <w:r w:rsidR="00A663F1">
        <w:rPr>
          <w:lang w:val="en-US"/>
        </w:rPr>
        <w:t xml:space="preserve">boundary value </w:t>
      </w:r>
      <w:proofErr w:type="gramStart"/>
      <w:r w:rsidR="00A663F1">
        <w:rPr>
          <w:lang w:val="en-US"/>
        </w:rPr>
        <w:t>problem</w:t>
      </w:r>
      <w:proofErr w:type="gramEnd"/>
    </w:p>
    <w:p w14:paraId="03B7D766" w14:textId="77777777" w:rsidR="00A67C7A" w:rsidRPr="00210D1B" w:rsidRDefault="00A67C7A" w:rsidP="00797A21">
      <w:pPr>
        <w:tabs>
          <w:tab w:val="center" w:pos="4820"/>
          <w:tab w:val="right" w:pos="9638"/>
        </w:tabs>
        <w:jc w:val="both"/>
        <w:rPr>
          <w:rFonts w:ascii="Times New Roman" w:hAnsi="Times New Roman"/>
          <w:szCs w:val="24"/>
          <w:lang w:val="en-US"/>
        </w:rPr>
      </w:pPr>
    </w:p>
    <w:bookmarkStart w:id="0" w:name="MTBlankEqn"/>
    <w:p w14:paraId="15154547" w14:textId="1A09C2B4" w:rsidR="00EC581E" w:rsidRPr="00210D1B" w:rsidRDefault="000829EA" w:rsidP="00797A21">
      <w:pPr>
        <w:pStyle w:val="Footer"/>
        <w:tabs>
          <w:tab w:val="left" w:pos="2835"/>
          <w:tab w:val="left" w:pos="6946"/>
          <w:tab w:val="left" w:pos="9072"/>
        </w:tabs>
        <w:rPr>
          <w:rFonts w:ascii="Times New Roman" w:hAnsi="Times New Roman"/>
          <w:szCs w:val="24"/>
        </w:rPr>
      </w:pPr>
      <w:r w:rsidRPr="00210D1B">
        <w:rPr>
          <w:rFonts w:ascii="Times New Roman" w:hAnsi="Times New Roman"/>
          <w:position w:val="-26"/>
          <w:szCs w:val="24"/>
        </w:rPr>
        <w:object w:dxaOrig="880" w:dyaOrig="700" w14:anchorId="0BF767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35pt" o:ole="">
            <v:imagedata r:id="rId7" o:title=""/>
          </v:shape>
          <o:OLEObject Type="Embed" ProgID="Equation.DSMT4" ShapeID="_x0000_i1025" DrawAspect="Content" ObjectID="_1759295896" r:id="rId8"/>
        </w:object>
      </w:r>
      <w:bookmarkEnd w:id="0"/>
      <w:r w:rsidR="00EC581E" w:rsidRPr="00210D1B">
        <w:rPr>
          <w:rFonts w:ascii="Times New Roman" w:hAnsi="Times New Roman"/>
          <w:szCs w:val="24"/>
        </w:rPr>
        <w:t xml:space="preserve"> </w:t>
      </w:r>
      <w:r w:rsidR="00EC581E" w:rsidRPr="00210D1B">
        <w:rPr>
          <w:rFonts w:ascii="Times New Roman" w:hAnsi="Times New Roman"/>
          <w:b/>
          <w:bCs/>
          <w:szCs w:val="24"/>
        </w:rPr>
        <w:t xml:space="preserve"> </w:t>
      </w:r>
      <w:r w:rsidR="00EC581E" w:rsidRPr="00210D1B">
        <w:rPr>
          <w:rFonts w:ascii="Times New Roman" w:hAnsi="Times New Roman"/>
          <w:szCs w:val="24"/>
        </w:rPr>
        <w:t xml:space="preserve">in  </w:t>
      </w:r>
      <w:r w:rsidR="00001490" w:rsidRPr="00210D1B">
        <w:rPr>
          <w:rFonts w:ascii="Times New Roman" w:hAnsi="Times New Roman"/>
          <w:position w:val="-10"/>
          <w:szCs w:val="24"/>
        </w:rPr>
        <w:object w:dxaOrig="580" w:dyaOrig="320" w14:anchorId="401C4C98">
          <v:shape id="_x0000_i1026" type="#_x0000_t75" style="width:29.05pt;height:15.9pt" o:ole="">
            <v:imagedata r:id="rId9" o:title=""/>
          </v:shape>
          <o:OLEObject Type="Embed" ProgID="Equation.DSMT4" ShapeID="_x0000_i1026" DrawAspect="Content" ObjectID="_1759295897" r:id="rId10"/>
        </w:object>
      </w:r>
      <w:r w:rsidR="008526CE">
        <w:rPr>
          <w:rFonts w:ascii="Times New Roman" w:hAnsi="Times New Roman"/>
          <w:szCs w:val="24"/>
        </w:rPr>
        <w:t xml:space="preserve">,    </w:t>
      </w:r>
      <w:r w:rsidR="00D16B3B" w:rsidRPr="00210D1B">
        <w:rPr>
          <w:rFonts w:ascii="Times New Roman" w:hAnsi="Times New Roman"/>
          <w:position w:val="-26"/>
          <w:szCs w:val="24"/>
        </w:rPr>
        <w:object w:dxaOrig="880" w:dyaOrig="700" w14:anchorId="1F9BE25D">
          <v:shape id="_x0000_i1027" type="#_x0000_t75" style="width:44.05pt;height:35pt" o:ole="">
            <v:imagedata r:id="rId11" o:title=""/>
          </v:shape>
          <o:OLEObject Type="Embed" ProgID="Equation.DSMT4" ShapeID="_x0000_i1027" DrawAspect="Content" ObjectID="_1759295898" r:id="rId12"/>
        </w:object>
      </w:r>
      <w:r w:rsidR="008526CE">
        <w:rPr>
          <w:rFonts w:ascii="Times New Roman" w:hAnsi="Times New Roman"/>
          <w:bCs/>
          <w:szCs w:val="24"/>
        </w:rPr>
        <w:t xml:space="preserve"> and</w:t>
      </w:r>
      <w:r w:rsidR="00EC581E" w:rsidRPr="00210D1B">
        <w:rPr>
          <w:rFonts w:ascii="Times New Roman" w:hAnsi="Times New Roman"/>
          <w:b/>
          <w:bCs/>
          <w:szCs w:val="24"/>
        </w:rPr>
        <w:t xml:space="preserve">  </w:t>
      </w:r>
      <w:r w:rsidR="00FC446D" w:rsidRPr="00FC446D">
        <w:rPr>
          <w:rFonts w:ascii="Times New Roman" w:hAnsi="Times New Roman"/>
          <w:position w:val="-26"/>
          <w:szCs w:val="24"/>
        </w:rPr>
        <w:object w:dxaOrig="1100" w:dyaOrig="700" w14:anchorId="35DE4B6A">
          <v:shape id="_x0000_i1028" type="#_x0000_t75" style="width:54.95pt;height:35pt" o:ole="">
            <v:imagedata r:id="rId13" o:title=""/>
          </v:shape>
          <o:OLEObject Type="Embed" ProgID="Equation.DSMT4" ShapeID="_x0000_i1028" DrawAspect="Content" ObjectID="_1759295899" r:id="rId14"/>
        </w:object>
      </w:r>
      <w:r w:rsidR="00EC581E" w:rsidRPr="00210D1B">
        <w:rPr>
          <w:rFonts w:ascii="Times New Roman" w:hAnsi="Times New Roman"/>
          <w:position w:val="-16"/>
          <w:szCs w:val="24"/>
        </w:rPr>
        <w:t xml:space="preserve">  </w:t>
      </w:r>
      <w:r w:rsidR="00EC581E" w:rsidRPr="00210D1B">
        <w:rPr>
          <w:rFonts w:ascii="Times New Roman" w:hAnsi="Times New Roman"/>
          <w:szCs w:val="24"/>
        </w:rPr>
        <w:t xml:space="preserve">at  </w:t>
      </w:r>
      <w:r w:rsidR="00001490" w:rsidRPr="00210D1B">
        <w:rPr>
          <w:rFonts w:ascii="Times New Roman" w:hAnsi="Times New Roman"/>
          <w:position w:val="-6"/>
          <w:szCs w:val="24"/>
        </w:rPr>
        <w:object w:dxaOrig="580" w:dyaOrig="279" w14:anchorId="032A6E05">
          <v:shape id="_x0000_i1029" type="#_x0000_t75" style="width:29.05pt;height:13.85pt" o:ole="">
            <v:imagedata r:id="rId15" o:title=""/>
          </v:shape>
          <o:OLEObject Type="Embed" ProgID="Equation.DSMT4" ShapeID="_x0000_i1029" DrawAspect="Content" ObjectID="_1759295900" r:id="rId16"/>
        </w:object>
      </w:r>
      <w:r w:rsidR="00A663F1">
        <w:rPr>
          <w:rFonts w:ascii="Times New Roman" w:hAnsi="Times New Roman"/>
          <w:szCs w:val="24"/>
        </w:rPr>
        <w:t xml:space="preserve">,    </w:t>
      </w:r>
      <w:r w:rsidR="008526CE" w:rsidRPr="00210D1B">
        <w:rPr>
          <w:rFonts w:ascii="Times New Roman" w:hAnsi="Times New Roman"/>
          <w:position w:val="-24"/>
          <w:szCs w:val="24"/>
        </w:rPr>
        <w:object w:dxaOrig="1140" w:dyaOrig="620" w14:anchorId="14816823">
          <v:shape id="_x0000_i1030" type="#_x0000_t75" style="width:57pt;height:30.9pt" o:ole="">
            <v:imagedata r:id="rId17" o:title=""/>
          </v:shape>
          <o:OLEObject Type="Embed" ProgID="Equation.DSMT4" ShapeID="_x0000_i1030" DrawAspect="Content" ObjectID="_1759295901" r:id="rId18"/>
        </w:object>
      </w:r>
      <w:r w:rsidR="00CA096A">
        <w:rPr>
          <w:rFonts w:ascii="Times New Roman" w:hAnsi="Times New Roman"/>
          <w:szCs w:val="24"/>
        </w:rPr>
        <w:t xml:space="preserve"> </w:t>
      </w:r>
      <w:r w:rsidR="00EC581E" w:rsidRPr="00210D1B">
        <w:rPr>
          <w:rFonts w:ascii="Times New Roman" w:hAnsi="Times New Roman"/>
          <w:szCs w:val="24"/>
        </w:rPr>
        <w:t xml:space="preserve"> at  </w:t>
      </w:r>
      <w:r w:rsidR="00001490" w:rsidRPr="00210D1B">
        <w:rPr>
          <w:rFonts w:ascii="Times New Roman" w:hAnsi="Times New Roman"/>
          <w:position w:val="-6"/>
          <w:szCs w:val="24"/>
        </w:rPr>
        <w:object w:dxaOrig="560" w:dyaOrig="279" w14:anchorId="43AFC1F1">
          <v:shape id="_x0000_i1031" type="#_x0000_t75" style="width:27.95pt;height:13.85pt" o:ole="">
            <v:imagedata r:id="rId19" o:title=""/>
          </v:shape>
          <o:OLEObject Type="Embed" ProgID="Equation.DSMT4" ShapeID="_x0000_i1031" DrawAspect="Content" ObjectID="_1759295902" r:id="rId20"/>
        </w:object>
      </w:r>
    </w:p>
    <w:p w14:paraId="26F0158C" w14:textId="77777777" w:rsidR="00C25CEE" w:rsidRPr="00210D1B" w:rsidRDefault="00C25CEE" w:rsidP="00797A21">
      <w:pPr>
        <w:tabs>
          <w:tab w:val="center" w:pos="4820"/>
          <w:tab w:val="right" w:pos="9638"/>
        </w:tabs>
        <w:jc w:val="both"/>
        <w:rPr>
          <w:rFonts w:ascii="Times New Roman" w:hAnsi="Times New Roman"/>
          <w:szCs w:val="24"/>
        </w:rPr>
      </w:pPr>
    </w:p>
    <w:p w14:paraId="78C2E782" w14:textId="56B1EFEC" w:rsidR="00C25CEE" w:rsidRPr="00210D1B" w:rsidRDefault="00797A21" w:rsidP="00797A21">
      <w:pPr>
        <w:tabs>
          <w:tab w:val="center" w:pos="4820"/>
          <w:tab w:val="right" w:pos="9638"/>
        </w:tabs>
        <w:spacing w:line="38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t</w:t>
      </w:r>
      <w:r w:rsidR="00B975B9">
        <w:rPr>
          <w:rFonts w:ascii="Times New Roman" w:hAnsi="Times New Roman"/>
          <w:szCs w:val="24"/>
        </w:rPr>
        <w:t xml:space="preserve">o find the vertical displacement </w:t>
      </w:r>
      <w:r w:rsidR="004D6BBD" w:rsidRPr="004D6BBD">
        <w:rPr>
          <w:rFonts w:ascii="Times New Roman" w:hAnsi="Times New Roman"/>
          <w:position w:val="-6"/>
          <w:szCs w:val="24"/>
        </w:rPr>
        <w:object w:dxaOrig="240" w:dyaOrig="220" w14:anchorId="7569D658">
          <v:shape id="_x0000_i1032" type="#_x0000_t75" style="width:12.05pt;height:10.9pt" o:ole="">
            <v:imagedata r:id="rId21" o:title=""/>
          </v:shape>
          <o:OLEObject Type="Embed" ProgID="Equation.DSMT4" ShapeID="_x0000_i1032" DrawAspect="Content" ObjectID="_1759295903" r:id="rId22"/>
        </w:object>
      </w:r>
      <w:r w:rsidR="004D6BBD">
        <w:rPr>
          <w:rFonts w:ascii="Times New Roman" w:hAnsi="Times New Roman"/>
          <w:szCs w:val="24"/>
        </w:rPr>
        <w:t xml:space="preserve"> (positive upwards) </w:t>
      </w:r>
      <w:r w:rsidR="00F10AB9">
        <w:rPr>
          <w:rFonts w:ascii="Times New Roman" w:hAnsi="Times New Roman"/>
          <w:szCs w:val="24"/>
        </w:rPr>
        <w:t xml:space="preserve">at the free end </w:t>
      </w:r>
      <w:r w:rsidR="00601E9E" w:rsidRPr="00590953">
        <w:rPr>
          <w:rFonts w:ascii="Times New Roman" w:hAnsi="Times New Roman"/>
          <w:position w:val="-6"/>
          <w:szCs w:val="24"/>
        </w:rPr>
        <w:object w:dxaOrig="580" w:dyaOrig="279" w14:anchorId="2531AB19">
          <v:shape id="_x0000_i1033" type="#_x0000_t75" style="width:29.05pt;height:13.85pt" o:ole="">
            <v:imagedata r:id="rId23" o:title=""/>
          </v:shape>
          <o:OLEObject Type="Embed" ProgID="Equation.DSMT4" ShapeID="_x0000_i1033" DrawAspect="Content" ObjectID="_1759295904" r:id="rId24"/>
        </w:object>
      </w:r>
      <w:r w:rsidR="00601E9E">
        <w:rPr>
          <w:rFonts w:ascii="Times New Roman" w:hAnsi="Times New Roman"/>
          <w:szCs w:val="24"/>
        </w:rPr>
        <w:t xml:space="preserve"> </w:t>
      </w:r>
      <w:r w:rsidR="00F10AB9">
        <w:rPr>
          <w:rFonts w:ascii="Times New Roman" w:hAnsi="Times New Roman"/>
          <w:szCs w:val="24"/>
        </w:rPr>
        <w:t xml:space="preserve">in terms of the geometric and </w:t>
      </w:r>
      <w:r w:rsidR="0078004D">
        <w:rPr>
          <w:rFonts w:ascii="Times New Roman" w:hAnsi="Times New Roman"/>
          <w:szCs w:val="24"/>
        </w:rPr>
        <w:t>material parameters of the structure.</w:t>
      </w:r>
    </w:p>
    <w:sectPr w:rsidR="00C25CEE" w:rsidRPr="00210D1B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57EDA3" w14:textId="77777777" w:rsidR="006220F1" w:rsidRDefault="006220F1">
      <w:r>
        <w:separator/>
      </w:r>
    </w:p>
  </w:endnote>
  <w:endnote w:type="continuationSeparator" w:id="0">
    <w:p w14:paraId="3DCCAEC4" w14:textId="77777777" w:rsidR="006220F1" w:rsidRDefault="00622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C5797D" w14:textId="77777777" w:rsidR="006220F1" w:rsidRDefault="006220F1">
      <w:r>
        <w:separator/>
      </w:r>
    </w:p>
  </w:footnote>
  <w:footnote w:type="continuationSeparator" w:id="0">
    <w:p w14:paraId="6A530570" w14:textId="77777777" w:rsidR="006220F1" w:rsidRDefault="006220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1490"/>
    <w:rsid w:val="00003CC0"/>
    <w:rsid w:val="00021F72"/>
    <w:rsid w:val="00026A17"/>
    <w:rsid w:val="00033A80"/>
    <w:rsid w:val="00041DF4"/>
    <w:rsid w:val="00042E7B"/>
    <w:rsid w:val="00043B46"/>
    <w:rsid w:val="00051D60"/>
    <w:rsid w:val="0005212C"/>
    <w:rsid w:val="0005221D"/>
    <w:rsid w:val="00052B3A"/>
    <w:rsid w:val="00054C62"/>
    <w:rsid w:val="000653A5"/>
    <w:rsid w:val="000815C7"/>
    <w:rsid w:val="000829EA"/>
    <w:rsid w:val="00091CBF"/>
    <w:rsid w:val="00094FC2"/>
    <w:rsid w:val="0009697C"/>
    <w:rsid w:val="00096C2C"/>
    <w:rsid w:val="000A5785"/>
    <w:rsid w:val="000B3314"/>
    <w:rsid w:val="000B4ED9"/>
    <w:rsid w:val="000C2ED2"/>
    <w:rsid w:val="000C468A"/>
    <w:rsid w:val="000C5A4C"/>
    <w:rsid w:val="000E3F7A"/>
    <w:rsid w:val="000E6578"/>
    <w:rsid w:val="000E6FC5"/>
    <w:rsid w:val="000F0201"/>
    <w:rsid w:val="000F3988"/>
    <w:rsid w:val="000F7B9B"/>
    <w:rsid w:val="00101353"/>
    <w:rsid w:val="00116222"/>
    <w:rsid w:val="00116F88"/>
    <w:rsid w:val="00124D14"/>
    <w:rsid w:val="00135AAD"/>
    <w:rsid w:val="00135C2D"/>
    <w:rsid w:val="001369EE"/>
    <w:rsid w:val="001412E8"/>
    <w:rsid w:val="00146EF8"/>
    <w:rsid w:val="001472DC"/>
    <w:rsid w:val="0015017E"/>
    <w:rsid w:val="00151395"/>
    <w:rsid w:val="00156B9B"/>
    <w:rsid w:val="00157DC8"/>
    <w:rsid w:val="00160CC5"/>
    <w:rsid w:val="00164C15"/>
    <w:rsid w:val="00167CDB"/>
    <w:rsid w:val="001737F7"/>
    <w:rsid w:val="001751CE"/>
    <w:rsid w:val="00185EFB"/>
    <w:rsid w:val="00194B2D"/>
    <w:rsid w:val="00195D06"/>
    <w:rsid w:val="00197F92"/>
    <w:rsid w:val="001A0752"/>
    <w:rsid w:val="001A2F76"/>
    <w:rsid w:val="001A66A0"/>
    <w:rsid w:val="001A716D"/>
    <w:rsid w:val="001B0899"/>
    <w:rsid w:val="001B0CA4"/>
    <w:rsid w:val="001B75E7"/>
    <w:rsid w:val="001C30B1"/>
    <w:rsid w:val="001C35F3"/>
    <w:rsid w:val="001D62D0"/>
    <w:rsid w:val="001D77F4"/>
    <w:rsid w:val="001E03E4"/>
    <w:rsid w:val="001E58ED"/>
    <w:rsid w:val="001E5E33"/>
    <w:rsid w:val="001E6095"/>
    <w:rsid w:val="001F1BE2"/>
    <w:rsid w:val="001F1CBD"/>
    <w:rsid w:val="00207F2F"/>
    <w:rsid w:val="00210D1B"/>
    <w:rsid w:val="002171D0"/>
    <w:rsid w:val="00224543"/>
    <w:rsid w:val="00231938"/>
    <w:rsid w:val="00240926"/>
    <w:rsid w:val="002417DE"/>
    <w:rsid w:val="0024319A"/>
    <w:rsid w:val="00247933"/>
    <w:rsid w:val="00250AD4"/>
    <w:rsid w:val="002521D2"/>
    <w:rsid w:val="00254ACC"/>
    <w:rsid w:val="00254EC0"/>
    <w:rsid w:val="00255179"/>
    <w:rsid w:val="002555B1"/>
    <w:rsid w:val="00255F0A"/>
    <w:rsid w:val="00267CDA"/>
    <w:rsid w:val="002708AC"/>
    <w:rsid w:val="0027181F"/>
    <w:rsid w:val="00277151"/>
    <w:rsid w:val="002814B6"/>
    <w:rsid w:val="0028793D"/>
    <w:rsid w:val="00287AE4"/>
    <w:rsid w:val="002953A4"/>
    <w:rsid w:val="00296B30"/>
    <w:rsid w:val="002A1F8B"/>
    <w:rsid w:val="002A1F91"/>
    <w:rsid w:val="002A3273"/>
    <w:rsid w:val="002B0012"/>
    <w:rsid w:val="002B0305"/>
    <w:rsid w:val="002B2836"/>
    <w:rsid w:val="002B5D3C"/>
    <w:rsid w:val="002B7464"/>
    <w:rsid w:val="002C5B9B"/>
    <w:rsid w:val="002D3C41"/>
    <w:rsid w:val="002D4CC9"/>
    <w:rsid w:val="002E68FB"/>
    <w:rsid w:val="00302A0E"/>
    <w:rsid w:val="00304DAB"/>
    <w:rsid w:val="0030746F"/>
    <w:rsid w:val="003102E7"/>
    <w:rsid w:val="0031780D"/>
    <w:rsid w:val="00320B84"/>
    <w:rsid w:val="00321B4F"/>
    <w:rsid w:val="00326F60"/>
    <w:rsid w:val="003314C9"/>
    <w:rsid w:val="00332106"/>
    <w:rsid w:val="003329A3"/>
    <w:rsid w:val="00333B1E"/>
    <w:rsid w:val="00337492"/>
    <w:rsid w:val="0034187C"/>
    <w:rsid w:val="00354F31"/>
    <w:rsid w:val="00357020"/>
    <w:rsid w:val="003572D6"/>
    <w:rsid w:val="00365260"/>
    <w:rsid w:val="00371868"/>
    <w:rsid w:val="00371C38"/>
    <w:rsid w:val="003803D6"/>
    <w:rsid w:val="00382107"/>
    <w:rsid w:val="0038234D"/>
    <w:rsid w:val="0038322E"/>
    <w:rsid w:val="003871FA"/>
    <w:rsid w:val="003915DD"/>
    <w:rsid w:val="003A6E13"/>
    <w:rsid w:val="003B4787"/>
    <w:rsid w:val="003B6FDE"/>
    <w:rsid w:val="003B7EEF"/>
    <w:rsid w:val="003C0370"/>
    <w:rsid w:val="003C0903"/>
    <w:rsid w:val="003C2FB6"/>
    <w:rsid w:val="003D4F7D"/>
    <w:rsid w:val="003E018B"/>
    <w:rsid w:val="003E4F63"/>
    <w:rsid w:val="003F47F6"/>
    <w:rsid w:val="00401107"/>
    <w:rsid w:val="004077B2"/>
    <w:rsid w:val="00412DF4"/>
    <w:rsid w:val="004158DA"/>
    <w:rsid w:val="00416340"/>
    <w:rsid w:val="00420A22"/>
    <w:rsid w:val="0042175B"/>
    <w:rsid w:val="004223A5"/>
    <w:rsid w:val="00423EE0"/>
    <w:rsid w:val="00425928"/>
    <w:rsid w:val="0042746D"/>
    <w:rsid w:val="004274D5"/>
    <w:rsid w:val="00427CB1"/>
    <w:rsid w:val="00430798"/>
    <w:rsid w:val="004345D4"/>
    <w:rsid w:val="004359F4"/>
    <w:rsid w:val="0044089B"/>
    <w:rsid w:val="0044606F"/>
    <w:rsid w:val="00453E9F"/>
    <w:rsid w:val="0045413C"/>
    <w:rsid w:val="00474E5E"/>
    <w:rsid w:val="004768F6"/>
    <w:rsid w:val="00476D8A"/>
    <w:rsid w:val="00480DE5"/>
    <w:rsid w:val="00481915"/>
    <w:rsid w:val="00485325"/>
    <w:rsid w:val="00496BF0"/>
    <w:rsid w:val="00497BF7"/>
    <w:rsid w:val="004A2367"/>
    <w:rsid w:val="004A44AE"/>
    <w:rsid w:val="004A5970"/>
    <w:rsid w:val="004B1D0E"/>
    <w:rsid w:val="004B4E01"/>
    <w:rsid w:val="004B6E19"/>
    <w:rsid w:val="004B76A0"/>
    <w:rsid w:val="004B7D1B"/>
    <w:rsid w:val="004C190B"/>
    <w:rsid w:val="004C1C7D"/>
    <w:rsid w:val="004C25B4"/>
    <w:rsid w:val="004D2239"/>
    <w:rsid w:val="004D2B7C"/>
    <w:rsid w:val="004D3F34"/>
    <w:rsid w:val="004D6BBD"/>
    <w:rsid w:val="004D7235"/>
    <w:rsid w:val="004E7261"/>
    <w:rsid w:val="004F2E59"/>
    <w:rsid w:val="004F3AAE"/>
    <w:rsid w:val="0050070C"/>
    <w:rsid w:val="00503D01"/>
    <w:rsid w:val="00514E84"/>
    <w:rsid w:val="00526AF1"/>
    <w:rsid w:val="00527D0D"/>
    <w:rsid w:val="0053506A"/>
    <w:rsid w:val="00542EB6"/>
    <w:rsid w:val="0054419D"/>
    <w:rsid w:val="00550840"/>
    <w:rsid w:val="00556CAB"/>
    <w:rsid w:val="005613ED"/>
    <w:rsid w:val="00566423"/>
    <w:rsid w:val="00570357"/>
    <w:rsid w:val="00574189"/>
    <w:rsid w:val="005840EA"/>
    <w:rsid w:val="005879D2"/>
    <w:rsid w:val="00590953"/>
    <w:rsid w:val="005941D5"/>
    <w:rsid w:val="00594B77"/>
    <w:rsid w:val="00597B7C"/>
    <w:rsid w:val="00597E37"/>
    <w:rsid w:val="005A23D1"/>
    <w:rsid w:val="005A26DF"/>
    <w:rsid w:val="005A320B"/>
    <w:rsid w:val="005A53DE"/>
    <w:rsid w:val="005B28C5"/>
    <w:rsid w:val="005C0C4D"/>
    <w:rsid w:val="005C3952"/>
    <w:rsid w:val="005D10AE"/>
    <w:rsid w:val="005D4DBB"/>
    <w:rsid w:val="005E17FB"/>
    <w:rsid w:val="005E2358"/>
    <w:rsid w:val="005E4D7E"/>
    <w:rsid w:val="005E714C"/>
    <w:rsid w:val="005F7361"/>
    <w:rsid w:val="00601E9E"/>
    <w:rsid w:val="006024DC"/>
    <w:rsid w:val="00614DB4"/>
    <w:rsid w:val="00614FCA"/>
    <w:rsid w:val="00617950"/>
    <w:rsid w:val="00620457"/>
    <w:rsid w:val="006220F1"/>
    <w:rsid w:val="006365CD"/>
    <w:rsid w:val="00644E07"/>
    <w:rsid w:val="006505FE"/>
    <w:rsid w:val="006507C0"/>
    <w:rsid w:val="00652221"/>
    <w:rsid w:val="0065708A"/>
    <w:rsid w:val="006609F1"/>
    <w:rsid w:val="0066120B"/>
    <w:rsid w:val="00666764"/>
    <w:rsid w:val="006751D1"/>
    <w:rsid w:val="00682BF2"/>
    <w:rsid w:val="00686B52"/>
    <w:rsid w:val="0069445B"/>
    <w:rsid w:val="00696013"/>
    <w:rsid w:val="0069688A"/>
    <w:rsid w:val="00696DB0"/>
    <w:rsid w:val="006A1EAF"/>
    <w:rsid w:val="006B1290"/>
    <w:rsid w:val="006B3047"/>
    <w:rsid w:val="006B7866"/>
    <w:rsid w:val="006B7B5D"/>
    <w:rsid w:val="006B7D80"/>
    <w:rsid w:val="006D2A24"/>
    <w:rsid w:val="006D5EC0"/>
    <w:rsid w:val="006D6071"/>
    <w:rsid w:val="006E2833"/>
    <w:rsid w:val="006F0595"/>
    <w:rsid w:val="006F33D3"/>
    <w:rsid w:val="006F3FBE"/>
    <w:rsid w:val="006F59DD"/>
    <w:rsid w:val="006F5BB5"/>
    <w:rsid w:val="006F6438"/>
    <w:rsid w:val="006F746E"/>
    <w:rsid w:val="006F76B4"/>
    <w:rsid w:val="007000C2"/>
    <w:rsid w:val="007049A9"/>
    <w:rsid w:val="00707075"/>
    <w:rsid w:val="00712379"/>
    <w:rsid w:val="0071328D"/>
    <w:rsid w:val="00713331"/>
    <w:rsid w:val="00715823"/>
    <w:rsid w:val="00723F9F"/>
    <w:rsid w:val="00724AC6"/>
    <w:rsid w:val="00726BB9"/>
    <w:rsid w:val="0072741B"/>
    <w:rsid w:val="00736370"/>
    <w:rsid w:val="00741416"/>
    <w:rsid w:val="00742805"/>
    <w:rsid w:val="00745F82"/>
    <w:rsid w:val="00753511"/>
    <w:rsid w:val="0076396D"/>
    <w:rsid w:val="007657B3"/>
    <w:rsid w:val="00767D2E"/>
    <w:rsid w:val="00770839"/>
    <w:rsid w:val="00775034"/>
    <w:rsid w:val="0078004D"/>
    <w:rsid w:val="00780FC6"/>
    <w:rsid w:val="00787403"/>
    <w:rsid w:val="007935AB"/>
    <w:rsid w:val="007938C7"/>
    <w:rsid w:val="0079397C"/>
    <w:rsid w:val="007956ED"/>
    <w:rsid w:val="00796C83"/>
    <w:rsid w:val="00797A21"/>
    <w:rsid w:val="007A2636"/>
    <w:rsid w:val="007A4D50"/>
    <w:rsid w:val="007A5005"/>
    <w:rsid w:val="007A733A"/>
    <w:rsid w:val="007B3F01"/>
    <w:rsid w:val="007B5659"/>
    <w:rsid w:val="007C358D"/>
    <w:rsid w:val="007D4057"/>
    <w:rsid w:val="007D64BB"/>
    <w:rsid w:val="007E0430"/>
    <w:rsid w:val="007E1498"/>
    <w:rsid w:val="007E5A04"/>
    <w:rsid w:val="007E5D7D"/>
    <w:rsid w:val="007F4AAE"/>
    <w:rsid w:val="007F5252"/>
    <w:rsid w:val="00801EAA"/>
    <w:rsid w:val="00804FAB"/>
    <w:rsid w:val="00807381"/>
    <w:rsid w:val="00807BA8"/>
    <w:rsid w:val="008106B3"/>
    <w:rsid w:val="00821523"/>
    <w:rsid w:val="00825DD9"/>
    <w:rsid w:val="00826F3D"/>
    <w:rsid w:val="0083296F"/>
    <w:rsid w:val="00834286"/>
    <w:rsid w:val="00841E48"/>
    <w:rsid w:val="008459FE"/>
    <w:rsid w:val="00850D9B"/>
    <w:rsid w:val="008526CE"/>
    <w:rsid w:val="00855E47"/>
    <w:rsid w:val="00856E4D"/>
    <w:rsid w:val="008607AC"/>
    <w:rsid w:val="00862240"/>
    <w:rsid w:val="00871761"/>
    <w:rsid w:val="008722CA"/>
    <w:rsid w:val="0087260C"/>
    <w:rsid w:val="008740E8"/>
    <w:rsid w:val="00876681"/>
    <w:rsid w:val="008930A5"/>
    <w:rsid w:val="00893800"/>
    <w:rsid w:val="00895355"/>
    <w:rsid w:val="008954A0"/>
    <w:rsid w:val="00897265"/>
    <w:rsid w:val="008975D7"/>
    <w:rsid w:val="008A6AF1"/>
    <w:rsid w:val="008B0904"/>
    <w:rsid w:val="008B2B5B"/>
    <w:rsid w:val="008B45FE"/>
    <w:rsid w:val="008B7FEF"/>
    <w:rsid w:val="008C283A"/>
    <w:rsid w:val="008C314D"/>
    <w:rsid w:val="008C635D"/>
    <w:rsid w:val="008C7A0D"/>
    <w:rsid w:val="008D0239"/>
    <w:rsid w:val="008D0810"/>
    <w:rsid w:val="008D3333"/>
    <w:rsid w:val="008D36DA"/>
    <w:rsid w:val="008D628A"/>
    <w:rsid w:val="008D6DA6"/>
    <w:rsid w:val="008E1269"/>
    <w:rsid w:val="008E48B5"/>
    <w:rsid w:val="008F2F82"/>
    <w:rsid w:val="008F7FB0"/>
    <w:rsid w:val="00905F19"/>
    <w:rsid w:val="00910F35"/>
    <w:rsid w:val="00911B34"/>
    <w:rsid w:val="00921BBB"/>
    <w:rsid w:val="00923D60"/>
    <w:rsid w:val="009276C5"/>
    <w:rsid w:val="0093560B"/>
    <w:rsid w:val="0093612C"/>
    <w:rsid w:val="0093706B"/>
    <w:rsid w:val="00944CD8"/>
    <w:rsid w:val="009519DF"/>
    <w:rsid w:val="00951CBB"/>
    <w:rsid w:val="00955D16"/>
    <w:rsid w:val="00963EBC"/>
    <w:rsid w:val="00964FDE"/>
    <w:rsid w:val="00970284"/>
    <w:rsid w:val="00972852"/>
    <w:rsid w:val="0097448C"/>
    <w:rsid w:val="0097678E"/>
    <w:rsid w:val="00977D59"/>
    <w:rsid w:val="00990D3E"/>
    <w:rsid w:val="009926FF"/>
    <w:rsid w:val="0099354D"/>
    <w:rsid w:val="009A3E14"/>
    <w:rsid w:val="009A617E"/>
    <w:rsid w:val="009B05E7"/>
    <w:rsid w:val="009B29A7"/>
    <w:rsid w:val="009B3F71"/>
    <w:rsid w:val="009C3124"/>
    <w:rsid w:val="009C6535"/>
    <w:rsid w:val="009C6704"/>
    <w:rsid w:val="009D1312"/>
    <w:rsid w:val="009D1B2C"/>
    <w:rsid w:val="009D1DF5"/>
    <w:rsid w:val="009D3FA2"/>
    <w:rsid w:val="009E6EFB"/>
    <w:rsid w:val="009F46A6"/>
    <w:rsid w:val="009F59F1"/>
    <w:rsid w:val="00A01258"/>
    <w:rsid w:val="00A017AD"/>
    <w:rsid w:val="00A01F6F"/>
    <w:rsid w:val="00A02032"/>
    <w:rsid w:val="00A03B27"/>
    <w:rsid w:val="00A03BB9"/>
    <w:rsid w:val="00A041CF"/>
    <w:rsid w:val="00A04F23"/>
    <w:rsid w:val="00A05F4D"/>
    <w:rsid w:val="00A1416C"/>
    <w:rsid w:val="00A14EF7"/>
    <w:rsid w:val="00A16C26"/>
    <w:rsid w:val="00A310B1"/>
    <w:rsid w:val="00A5329B"/>
    <w:rsid w:val="00A53CC5"/>
    <w:rsid w:val="00A54A27"/>
    <w:rsid w:val="00A60275"/>
    <w:rsid w:val="00A60915"/>
    <w:rsid w:val="00A63F0B"/>
    <w:rsid w:val="00A663F1"/>
    <w:rsid w:val="00A678FD"/>
    <w:rsid w:val="00A67C7A"/>
    <w:rsid w:val="00A76EB7"/>
    <w:rsid w:val="00A8474E"/>
    <w:rsid w:val="00A961B1"/>
    <w:rsid w:val="00A97010"/>
    <w:rsid w:val="00A9713F"/>
    <w:rsid w:val="00A97D8F"/>
    <w:rsid w:val="00AA15E9"/>
    <w:rsid w:val="00AA7F2B"/>
    <w:rsid w:val="00AB2F9D"/>
    <w:rsid w:val="00AB32AF"/>
    <w:rsid w:val="00AC1D4C"/>
    <w:rsid w:val="00AC410E"/>
    <w:rsid w:val="00AC6A40"/>
    <w:rsid w:val="00AD207A"/>
    <w:rsid w:val="00AD2E0A"/>
    <w:rsid w:val="00AD4640"/>
    <w:rsid w:val="00AD4E27"/>
    <w:rsid w:val="00AD7DDD"/>
    <w:rsid w:val="00AE23F2"/>
    <w:rsid w:val="00AF589B"/>
    <w:rsid w:val="00B00792"/>
    <w:rsid w:val="00B109F6"/>
    <w:rsid w:val="00B10E8F"/>
    <w:rsid w:val="00B17302"/>
    <w:rsid w:val="00B21D4C"/>
    <w:rsid w:val="00B262A6"/>
    <w:rsid w:val="00B33F63"/>
    <w:rsid w:val="00B4062D"/>
    <w:rsid w:val="00B44522"/>
    <w:rsid w:val="00B550E4"/>
    <w:rsid w:val="00B7031F"/>
    <w:rsid w:val="00B722CB"/>
    <w:rsid w:val="00B72C77"/>
    <w:rsid w:val="00B75DDE"/>
    <w:rsid w:val="00B80171"/>
    <w:rsid w:val="00B81CA0"/>
    <w:rsid w:val="00B84367"/>
    <w:rsid w:val="00B97481"/>
    <w:rsid w:val="00B975B9"/>
    <w:rsid w:val="00BA057D"/>
    <w:rsid w:val="00BA0A4F"/>
    <w:rsid w:val="00BA1031"/>
    <w:rsid w:val="00BA21AD"/>
    <w:rsid w:val="00BA5303"/>
    <w:rsid w:val="00BB5F65"/>
    <w:rsid w:val="00BB6198"/>
    <w:rsid w:val="00BB793F"/>
    <w:rsid w:val="00BC0F9C"/>
    <w:rsid w:val="00BC2FCE"/>
    <w:rsid w:val="00BC43F7"/>
    <w:rsid w:val="00BD045D"/>
    <w:rsid w:val="00BD079C"/>
    <w:rsid w:val="00BD2568"/>
    <w:rsid w:val="00BD785D"/>
    <w:rsid w:val="00BE4B20"/>
    <w:rsid w:val="00BF31FE"/>
    <w:rsid w:val="00BF3FCC"/>
    <w:rsid w:val="00BF5FCF"/>
    <w:rsid w:val="00C103C8"/>
    <w:rsid w:val="00C1511A"/>
    <w:rsid w:val="00C16894"/>
    <w:rsid w:val="00C20E87"/>
    <w:rsid w:val="00C216DC"/>
    <w:rsid w:val="00C22ADB"/>
    <w:rsid w:val="00C24EED"/>
    <w:rsid w:val="00C25CEE"/>
    <w:rsid w:val="00C32A48"/>
    <w:rsid w:val="00C34D41"/>
    <w:rsid w:val="00C4379A"/>
    <w:rsid w:val="00C43B91"/>
    <w:rsid w:val="00C43C18"/>
    <w:rsid w:val="00C51EEC"/>
    <w:rsid w:val="00C52689"/>
    <w:rsid w:val="00C537E1"/>
    <w:rsid w:val="00C63FCA"/>
    <w:rsid w:val="00C76DF3"/>
    <w:rsid w:val="00C86DCD"/>
    <w:rsid w:val="00C91993"/>
    <w:rsid w:val="00C94BA1"/>
    <w:rsid w:val="00C95FD2"/>
    <w:rsid w:val="00CA096A"/>
    <w:rsid w:val="00CA3F7D"/>
    <w:rsid w:val="00CB1BAF"/>
    <w:rsid w:val="00CC05DF"/>
    <w:rsid w:val="00CC0BBA"/>
    <w:rsid w:val="00CC1D0D"/>
    <w:rsid w:val="00CC64EB"/>
    <w:rsid w:val="00CC6D69"/>
    <w:rsid w:val="00CC7D88"/>
    <w:rsid w:val="00CD3A27"/>
    <w:rsid w:val="00CE278A"/>
    <w:rsid w:val="00CE4106"/>
    <w:rsid w:val="00CE74BA"/>
    <w:rsid w:val="00CF13AE"/>
    <w:rsid w:val="00D019AB"/>
    <w:rsid w:val="00D033C7"/>
    <w:rsid w:val="00D0385A"/>
    <w:rsid w:val="00D10F81"/>
    <w:rsid w:val="00D16B3B"/>
    <w:rsid w:val="00D17EC5"/>
    <w:rsid w:val="00D230F0"/>
    <w:rsid w:val="00D24838"/>
    <w:rsid w:val="00D250D2"/>
    <w:rsid w:val="00D30EDD"/>
    <w:rsid w:val="00D3203E"/>
    <w:rsid w:val="00D35867"/>
    <w:rsid w:val="00D3588B"/>
    <w:rsid w:val="00D41A7C"/>
    <w:rsid w:val="00D45580"/>
    <w:rsid w:val="00D46D52"/>
    <w:rsid w:val="00D4754F"/>
    <w:rsid w:val="00D47BD4"/>
    <w:rsid w:val="00D516D3"/>
    <w:rsid w:val="00D523BE"/>
    <w:rsid w:val="00D61A02"/>
    <w:rsid w:val="00D620EF"/>
    <w:rsid w:val="00D6404C"/>
    <w:rsid w:val="00D644EF"/>
    <w:rsid w:val="00D736F7"/>
    <w:rsid w:val="00D76850"/>
    <w:rsid w:val="00D8139C"/>
    <w:rsid w:val="00D81D2D"/>
    <w:rsid w:val="00D82755"/>
    <w:rsid w:val="00D82BE5"/>
    <w:rsid w:val="00D858D9"/>
    <w:rsid w:val="00D93862"/>
    <w:rsid w:val="00DA544A"/>
    <w:rsid w:val="00DB54C5"/>
    <w:rsid w:val="00DB6836"/>
    <w:rsid w:val="00DB7F7D"/>
    <w:rsid w:val="00DC0696"/>
    <w:rsid w:val="00DC203B"/>
    <w:rsid w:val="00DC442E"/>
    <w:rsid w:val="00DD30D1"/>
    <w:rsid w:val="00DD66B3"/>
    <w:rsid w:val="00DE0E60"/>
    <w:rsid w:val="00DE3422"/>
    <w:rsid w:val="00E0167E"/>
    <w:rsid w:val="00E06617"/>
    <w:rsid w:val="00E10381"/>
    <w:rsid w:val="00E14D4A"/>
    <w:rsid w:val="00E20D3C"/>
    <w:rsid w:val="00E30FFE"/>
    <w:rsid w:val="00E3599E"/>
    <w:rsid w:val="00E35A3B"/>
    <w:rsid w:val="00E41A34"/>
    <w:rsid w:val="00E42CA6"/>
    <w:rsid w:val="00E44EB2"/>
    <w:rsid w:val="00E452C7"/>
    <w:rsid w:val="00E468B8"/>
    <w:rsid w:val="00E47E15"/>
    <w:rsid w:val="00E50333"/>
    <w:rsid w:val="00E51CC6"/>
    <w:rsid w:val="00E56AA0"/>
    <w:rsid w:val="00E57924"/>
    <w:rsid w:val="00E621C8"/>
    <w:rsid w:val="00E621CF"/>
    <w:rsid w:val="00E62213"/>
    <w:rsid w:val="00E70F79"/>
    <w:rsid w:val="00E72C41"/>
    <w:rsid w:val="00E74253"/>
    <w:rsid w:val="00E76395"/>
    <w:rsid w:val="00E80B7F"/>
    <w:rsid w:val="00E847D5"/>
    <w:rsid w:val="00E84C62"/>
    <w:rsid w:val="00E86390"/>
    <w:rsid w:val="00EA3C74"/>
    <w:rsid w:val="00EA60C5"/>
    <w:rsid w:val="00EB566E"/>
    <w:rsid w:val="00EC0DCE"/>
    <w:rsid w:val="00EC581E"/>
    <w:rsid w:val="00ED51AC"/>
    <w:rsid w:val="00ED761D"/>
    <w:rsid w:val="00EE04C3"/>
    <w:rsid w:val="00EE25AD"/>
    <w:rsid w:val="00EE337D"/>
    <w:rsid w:val="00EE47BC"/>
    <w:rsid w:val="00EE5A73"/>
    <w:rsid w:val="00EE5EB7"/>
    <w:rsid w:val="00EE7775"/>
    <w:rsid w:val="00EF07F8"/>
    <w:rsid w:val="00EF43EC"/>
    <w:rsid w:val="00F03A07"/>
    <w:rsid w:val="00F07DD3"/>
    <w:rsid w:val="00F10AB9"/>
    <w:rsid w:val="00F179D1"/>
    <w:rsid w:val="00F248D0"/>
    <w:rsid w:val="00F26DE7"/>
    <w:rsid w:val="00F313F5"/>
    <w:rsid w:val="00F3307E"/>
    <w:rsid w:val="00F359A2"/>
    <w:rsid w:val="00F359D7"/>
    <w:rsid w:val="00F36008"/>
    <w:rsid w:val="00F41425"/>
    <w:rsid w:val="00F415DD"/>
    <w:rsid w:val="00F438A8"/>
    <w:rsid w:val="00F43DD3"/>
    <w:rsid w:val="00F500E5"/>
    <w:rsid w:val="00F52077"/>
    <w:rsid w:val="00F5319C"/>
    <w:rsid w:val="00F70AD9"/>
    <w:rsid w:val="00F70D72"/>
    <w:rsid w:val="00F714A8"/>
    <w:rsid w:val="00F71BE5"/>
    <w:rsid w:val="00F7411C"/>
    <w:rsid w:val="00F76091"/>
    <w:rsid w:val="00F7722F"/>
    <w:rsid w:val="00F77322"/>
    <w:rsid w:val="00F77CD9"/>
    <w:rsid w:val="00F81BE0"/>
    <w:rsid w:val="00F84346"/>
    <w:rsid w:val="00F853BB"/>
    <w:rsid w:val="00F867A7"/>
    <w:rsid w:val="00F91FBE"/>
    <w:rsid w:val="00FB087E"/>
    <w:rsid w:val="00FB3B89"/>
    <w:rsid w:val="00FB529A"/>
    <w:rsid w:val="00FB59CC"/>
    <w:rsid w:val="00FC0C55"/>
    <w:rsid w:val="00FC19D7"/>
    <w:rsid w:val="00FC446D"/>
    <w:rsid w:val="00FC7520"/>
    <w:rsid w:val="00FD3C36"/>
    <w:rsid w:val="00FD716A"/>
    <w:rsid w:val="00FE2F57"/>
    <w:rsid w:val="00FF0C93"/>
    <w:rsid w:val="00FF21FC"/>
    <w:rsid w:val="00FF3F6C"/>
    <w:rsid w:val="00FF54F7"/>
    <w:rsid w:val="00FF7118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</TotalTime>
  <Pages>1</Pages>
  <Words>82</Words>
  <Characters>447</Characters>
  <Application>Microsoft Office Word</Application>
  <DocSecurity>0</DocSecurity>
  <Lines>14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396</cp:revision>
  <cp:lastPrinted>2023-10-20T05:32:00Z</cp:lastPrinted>
  <dcterms:created xsi:type="dcterms:W3CDTF">2021-01-21T08:14:00Z</dcterms:created>
  <dcterms:modified xsi:type="dcterms:W3CDTF">2023-10-20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